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7CEAA8" w14:textId="67AA853A" w:rsidR="00A538DE" w:rsidRPr="00995661" w:rsidRDefault="007126C7" w:rsidP="00995661">
      <w:pPr>
        <w:jc w:val="right"/>
      </w:pPr>
      <w:r>
        <w:t>2</w:t>
      </w:r>
      <w:r w:rsidR="003F2F5E">
        <w:t>5</w:t>
      </w:r>
      <w:r w:rsidR="00D278AB" w:rsidRPr="00D278AB">
        <w:t xml:space="preserve"> </w:t>
      </w:r>
      <w:r w:rsidR="003F2F5E">
        <w:t>January</w:t>
      </w:r>
      <w:r w:rsidR="00D278AB" w:rsidRPr="00D278AB">
        <w:t xml:space="preserve"> 20</w:t>
      </w:r>
      <w:r>
        <w:t>2</w:t>
      </w:r>
      <w:r w:rsidR="003F2F5E">
        <w:t>1</w:t>
      </w:r>
    </w:p>
    <w:p w14:paraId="0042E895" w14:textId="77777777" w:rsidR="004272D8" w:rsidRDefault="004272D8" w:rsidP="00F66AEF">
      <w:pPr>
        <w:spacing w:after="0"/>
        <w:rPr>
          <w:b/>
          <w:sz w:val="28"/>
          <w:szCs w:val="28"/>
        </w:rPr>
      </w:pPr>
    </w:p>
    <w:p w14:paraId="21E13C6D" w14:textId="197F4054" w:rsidR="008131ED" w:rsidRDefault="001E7A90" w:rsidP="00F66AEF">
      <w:pPr>
        <w:spacing w:after="0"/>
        <w:rPr>
          <w:b/>
          <w:sz w:val="28"/>
          <w:szCs w:val="28"/>
        </w:rPr>
      </w:pPr>
      <w:r>
        <w:rPr>
          <w:b/>
          <w:sz w:val="28"/>
          <w:szCs w:val="28"/>
        </w:rPr>
        <w:t>Final Evaluation</w:t>
      </w:r>
    </w:p>
    <w:p w14:paraId="58D7E017" w14:textId="77777777" w:rsidR="004272D8" w:rsidRPr="00F66AEF" w:rsidRDefault="004272D8" w:rsidP="00F66AEF">
      <w:pPr>
        <w:spacing w:after="0"/>
        <w:rPr>
          <w:b/>
          <w:sz w:val="28"/>
          <w:szCs w:val="28"/>
        </w:rPr>
      </w:pPr>
    </w:p>
    <w:p w14:paraId="6CBCA6F2" w14:textId="3F04CA0D" w:rsidR="00995661" w:rsidRDefault="00D278AB" w:rsidP="00C86DB3">
      <w:pPr>
        <w:shd w:val="clear" w:color="auto" w:fill="D9D9D9" w:themeFill="background1" w:themeFillShade="D9"/>
        <w:spacing w:after="0"/>
        <w:jc w:val="both"/>
      </w:pPr>
      <w:r>
        <w:t xml:space="preserve">The project test consists of </w:t>
      </w:r>
      <w:r w:rsidR="003F2F5E">
        <w:t>4</w:t>
      </w:r>
      <w:r>
        <w:t xml:space="preserve"> problems</w:t>
      </w:r>
      <w:r w:rsidR="00F66AEF">
        <w:t>/questions</w:t>
      </w:r>
      <w:r>
        <w:t xml:space="preserve">, for which </w:t>
      </w:r>
      <w:r w:rsidRPr="00F66AEF">
        <w:rPr>
          <w:u w:val="single"/>
        </w:rPr>
        <w:t xml:space="preserve">a </w:t>
      </w:r>
      <w:r w:rsidR="00252901">
        <w:rPr>
          <w:u w:val="single"/>
        </w:rPr>
        <w:t xml:space="preserve">brief </w:t>
      </w:r>
      <w:r w:rsidR="00F66AEF" w:rsidRPr="00F66AEF">
        <w:rPr>
          <w:u w:val="single"/>
        </w:rPr>
        <w:t>written</w:t>
      </w:r>
      <w:r w:rsidRPr="00F66AEF">
        <w:rPr>
          <w:u w:val="single"/>
        </w:rPr>
        <w:t xml:space="preserve"> report</w:t>
      </w:r>
      <w:r>
        <w:t xml:space="preserve"> with pictures and </w:t>
      </w:r>
      <w:r w:rsidR="002A01EB">
        <w:t>brief</w:t>
      </w:r>
      <w:r>
        <w:t xml:space="preserve"> explanation of the results should be provided. The student </w:t>
      </w:r>
      <w:r w:rsidR="00C86DB3">
        <w:t>must</w:t>
      </w:r>
      <w:r>
        <w:t xml:space="preserve"> </w:t>
      </w:r>
      <w:r w:rsidR="001E7A90">
        <w:t>discuss</w:t>
      </w:r>
      <w:r w:rsidR="00F66AEF">
        <w:t xml:space="preserve"> the report on</w:t>
      </w:r>
      <w:r>
        <w:t xml:space="preserve"> </w:t>
      </w:r>
      <w:r w:rsidR="003F2F5E">
        <w:rPr>
          <w:color w:val="000000" w:themeColor="text1"/>
          <w:u w:val="single"/>
        </w:rPr>
        <w:t>04 February</w:t>
      </w:r>
      <w:r w:rsidR="001E7A90">
        <w:rPr>
          <w:color w:val="000000" w:themeColor="text1"/>
          <w:u w:val="single"/>
        </w:rPr>
        <w:t xml:space="preserve"> </w:t>
      </w:r>
      <w:r w:rsidRPr="00C86DB3">
        <w:rPr>
          <w:color w:val="000000" w:themeColor="text1"/>
          <w:u w:val="single"/>
        </w:rPr>
        <w:t>20</w:t>
      </w:r>
      <w:r w:rsidR="001E7A90">
        <w:rPr>
          <w:color w:val="000000" w:themeColor="text1"/>
          <w:u w:val="single"/>
        </w:rPr>
        <w:t>2</w:t>
      </w:r>
      <w:r w:rsidR="003F2F5E">
        <w:rPr>
          <w:color w:val="000000" w:themeColor="text1"/>
          <w:u w:val="single"/>
        </w:rPr>
        <w:t xml:space="preserve">1 </w:t>
      </w:r>
      <w:r w:rsidR="001E7A90">
        <w:rPr>
          <w:color w:val="000000" w:themeColor="text1"/>
          <w:u w:val="single"/>
        </w:rPr>
        <w:t>on a ZOOM channel</w:t>
      </w:r>
      <w:r>
        <w:t xml:space="preserve">. The student will explain his/her results and will answer a question about </w:t>
      </w:r>
      <w:r w:rsidR="00F66AEF">
        <w:t>the course</w:t>
      </w:r>
      <w:r>
        <w:t xml:space="preserve"> </w:t>
      </w:r>
      <w:r w:rsidR="00F66AEF">
        <w:t>slides</w:t>
      </w:r>
      <w:r>
        <w:t>.</w:t>
      </w:r>
      <w:r w:rsidR="002F62AA">
        <w:t xml:space="preserve"> </w:t>
      </w:r>
    </w:p>
    <w:p w14:paraId="5A665FF0" w14:textId="77777777" w:rsidR="007126C7" w:rsidRDefault="002F62AA" w:rsidP="00C86DB3">
      <w:pPr>
        <w:shd w:val="clear" w:color="auto" w:fill="D9D9D9" w:themeFill="background1" w:themeFillShade="D9"/>
        <w:spacing w:after="0"/>
        <w:jc w:val="both"/>
      </w:pPr>
      <w:r w:rsidRPr="002F62AA">
        <w:rPr>
          <w:b/>
        </w:rPr>
        <w:t xml:space="preserve">Remark: </w:t>
      </w:r>
      <w:r w:rsidRPr="002F62AA">
        <w:t xml:space="preserve">Provide a </w:t>
      </w:r>
      <w:r w:rsidR="00C86DB3">
        <w:t xml:space="preserve">brief </w:t>
      </w:r>
      <w:r w:rsidRPr="002F62AA">
        <w:t xml:space="preserve">reasoning </w:t>
      </w:r>
      <w:r w:rsidR="00C86DB3">
        <w:t xml:space="preserve">in the report </w:t>
      </w:r>
      <w:r w:rsidRPr="002F62AA">
        <w:t>why you choose certain algorithm.</w:t>
      </w:r>
      <w:r>
        <w:t xml:space="preserve"> </w:t>
      </w:r>
      <w:r w:rsidR="002A01EB">
        <w:t xml:space="preserve">Please provide in your report full name and matriculate number. </w:t>
      </w:r>
    </w:p>
    <w:p w14:paraId="0311613F" w14:textId="65AEC67A" w:rsidR="007126C7" w:rsidRDefault="002A01EB" w:rsidP="00C86DB3">
      <w:pPr>
        <w:shd w:val="clear" w:color="auto" w:fill="D9D9D9" w:themeFill="background1" w:themeFillShade="D9"/>
        <w:spacing w:after="0"/>
        <w:jc w:val="both"/>
      </w:pPr>
      <w:r>
        <w:t>The oral examination will be a discussion of the project, tool</w:t>
      </w:r>
      <w:r w:rsidR="00B72642">
        <w:t>s</w:t>
      </w:r>
      <w:r>
        <w:t xml:space="preserve"> and a general question.</w:t>
      </w:r>
      <w:r w:rsidR="004272D8">
        <w:t xml:space="preserve"> </w:t>
      </w:r>
    </w:p>
    <w:p w14:paraId="4D25B5C9" w14:textId="4BAF290B" w:rsidR="004272D8" w:rsidRPr="007126C7" w:rsidRDefault="004272D8" w:rsidP="00C86DB3">
      <w:pPr>
        <w:shd w:val="clear" w:color="auto" w:fill="D9D9D9" w:themeFill="background1" w:themeFillShade="D9"/>
        <w:spacing w:after="0"/>
        <w:jc w:val="both"/>
        <w:rPr>
          <w:lang w:val="en-GB"/>
        </w:rPr>
      </w:pPr>
      <w:r>
        <w:t xml:space="preserve">The codes you use for the project should be </w:t>
      </w:r>
      <w:r w:rsidR="003F2F5E">
        <w:t>upload in the platform</w:t>
      </w:r>
      <w:r>
        <w:t xml:space="preserve"> </w:t>
      </w:r>
      <w:r w:rsidRPr="004272D8">
        <w:t xml:space="preserve">before 1:00 pm </w:t>
      </w:r>
      <w:r w:rsidR="003F2F5E">
        <w:rPr>
          <w:color w:val="000000" w:themeColor="text1"/>
          <w:u w:val="single"/>
        </w:rPr>
        <w:t>04</w:t>
      </w:r>
      <w:r w:rsidR="001E7A90">
        <w:rPr>
          <w:color w:val="000000" w:themeColor="text1"/>
          <w:u w:val="single"/>
        </w:rPr>
        <w:t xml:space="preserve"> </w:t>
      </w:r>
      <w:r w:rsidR="003F2F5E">
        <w:rPr>
          <w:color w:val="000000" w:themeColor="text1"/>
          <w:u w:val="single"/>
        </w:rPr>
        <w:t>February</w:t>
      </w:r>
      <w:r w:rsidR="001E7A90">
        <w:rPr>
          <w:color w:val="000000" w:themeColor="text1"/>
          <w:u w:val="single"/>
        </w:rPr>
        <w:t xml:space="preserve"> </w:t>
      </w:r>
      <w:r w:rsidR="001E7A90" w:rsidRPr="00C86DB3">
        <w:rPr>
          <w:color w:val="000000" w:themeColor="text1"/>
          <w:u w:val="single"/>
        </w:rPr>
        <w:t>20</w:t>
      </w:r>
      <w:r w:rsidR="001E7A90">
        <w:rPr>
          <w:color w:val="000000" w:themeColor="text1"/>
          <w:u w:val="single"/>
        </w:rPr>
        <w:t>2</w:t>
      </w:r>
      <w:r w:rsidR="003F2F5E">
        <w:rPr>
          <w:color w:val="000000" w:themeColor="text1"/>
          <w:u w:val="single"/>
        </w:rPr>
        <w:t>1</w:t>
      </w:r>
      <w:r w:rsidR="001E7A90">
        <w:rPr>
          <w:color w:val="000000" w:themeColor="text1"/>
          <w:u w:val="single"/>
        </w:rPr>
        <w:t>.</w:t>
      </w:r>
    </w:p>
    <w:p w14:paraId="3ABBBA62" w14:textId="77777777" w:rsidR="002A01EB" w:rsidRPr="00C86DB3" w:rsidRDefault="002A01EB" w:rsidP="002A01EB">
      <w:pPr>
        <w:spacing w:after="0"/>
        <w:jc w:val="both"/>
        <w:rPr>
          <w:b/>
          <w:sz w:val="16"/>
          <w:szCs w:val="16"/>
        </w:rPr>
      </w:pPr>
    </w:p>
    <w:p w14:paraId="4EEA1DB0" w14:textId="5B1A10CF" w:rsidR="007830EE" w:rsidRDefault="008131ED" w:rsidP="00C86DB3">
      <w:pPr>
        <w:spacing w:after="60"/>
        <w:jc w:val="both"/>
      </w:pPr>
      <w:r w:rsidRPr="008131ED">
        <w:rPr>
          <w:b/>
        </w:rPr>
        <w:t>Problem 1</w:t>
      </w:r>
      <w:r>
        <w:t xml:space="preserve">. </w:t>
      </w:r>
      <w:r w:rsidRPr="008131ED">
        <w:t>Using the data set called „</w:t>
      </w:r>
      <w:r w:rsidR="007126C7">
        <w:rPr>
          <w:color w:val="4472C4" w:themeColor="accent1"/>
        </w:rPr>
        <w:t>pr</w:t>
      </w:r>
      <w:r w:rsidRPr="002F62AA">
        <w:rPr>
          <w:color w:val="4472C4" w:themeColor="accent1"/>
        </w:rPr>
        <w:t>oblem1</w:t>
      </w:r>
      <w:r w:rsidR="00D8004E" w:rsidRPr="002F62AA">
        <w:rPr>
          <w:color w:val="4472C4" w:themeColor="accent1"/>
        </w:rPr>
        <w:t>.</w:t>
      </w:r>
      <w:r w:rsidR="007126C7">
        <w:rPr>
          <w:color w:val="4472C4" w:themeColor="accent1"/>
        </w:rPr>
        <w:t>csv</w:t>
      </w:r>
      <w:r w:rsidR="00BC452C" w:rsidRPr="002F62AA">
        <w:rPr>
          <w:color w:val="4472C4" w:themeColor="accent1"/>
        </w:rPr>
        <w:t xml:space="preserve"> </w:t>
      </w:r>
      <w:r w:rsidR="00D8004E">
        <w:t>(x_training, y_training)</w:t>
      </w:r>
      <w:r w:rsidRPr="008131ED">
        <w:t>“</w:t>
      </w:r>
      <w:r w:rsidR="00D8004E">
        <w:t xml:space="preserve"> </w:t>
      </w:r>
      <w:r>
        <w:t>:</w:t>
      </w:r>
    </w:p>
    <w:p w14:paraId="0681CBD9" w14:textId="77777777" w:rsidR="008131ED" w:rsidRDefault="008131ED" w:rsidP="00C86DB3">
      <w:pPr>
        <w:pStyle w:val="ListParagraph"/>
        <w:numPr>
          <w:ilvl w:val="0"/>
          <w:numId w:val="1"/>
        </w:numPr>
        <w:spacing w:after="120"/>
        <w:jc w:val="both"/>
      </w:pPr>
      <w:r>
        <w:t>Find the polynomial that fits the best the training data</w:t>
      </w:r>
    </w:p>
    <w:p w14:paraId="3C75EE51" w14:textId="77777777" w:rsidR="008131ED" w:rsidRDefault="008131ED" w:rsidP="00C86DB3">
      <w:pPr>
        <w:pStyle w:val="ListParagraph"/>
        <w:numPr>
          <w:ilvl w:val="0"/>
          <w:numId w:val="1"/>
        </w:numPr>
        <w:spacing w:after="120"/>
        <w:jc w:val="both"/>
      </w:pPr>
      <w:r>
        <w:t>Using the AIC criteria, find the best polynomial that can fit the data.</w:t>
      </w:r>
    </w:p>
    <w:p w14:paraId="134472E5" w14:textId="2858FD18" w:rsidR="008131ED" w:rsidRDefault="008131ED" w:rsidP="00C86DB3">
      <w:pPr>
        <w:pStyle w:val="ListParagraph"/>
        <w:numPr>
          <w:ilvl w:val="0"/>
          <w:numId w:val="1"/>
        </w:numPr>
        <w:spacing w:after="120"/>
        <w:jc w:val="both"/>
      </w:pPr>
      <w:r>
        <w:t>Cross validate the polynomial with the data set called “</w:t>
      </w:r>
      <w:r w:rsidR="007126C7">
        <w:rPr>
          <w:color w:val="4472C4" w:themeColor="accent1"/>
        </w:rPr>
        <w:t>pr</w:t>
      </w:r>
      <w:r w:rsidR="007126C7" w:rsidRPr="002F62AA">
        <w:rPr>
          <w:color w:val="4472C4" w:themeColor="accent1"/>
        </w:rPr>
        <w:t>oblem1.</w:t>
      </w:r>
      <w:r w:rsidR="007126C7">
        <w:rPr>
          <w:color w:val="4472C4" w:themeColor="accent1"/>
        </w:rPr>
        <w:t>csv</w:t>
      </w:r>
      <w:r w:rsidR="007126C7" w:rsidRPr="002F62AA">
        <w:rPr>
          <w:color w:val="4472C4" w:themeColor="accent1"/>
        </w:rPr>
        <w:t xml:space="preserve"> </w:t>
      </w:r>
      <w:r w:rsidR="00D8004E">
        <w:t>(x_test, y_test)</w:t>
      </w:r>
      <w:r>
        <w:t>”</w:t>
      </w:r>
    </w:p>
    <w:p w14:paraId="6A370180" w14:textId="133AD414" w:rsidR="003F2F5E" w:rsidRDefault="003F2F5E" w:rsidP="002F62AA">
      <w:pPr>
        <w:jc w:val="both"/>
        <w:rPr>
          <w:b/>
        </w:rPr>
      </w:pPr>
    </w:p>
    <w:p w14:paraId="62CA53CC" w14:textId="6674AE5D" w:rsidR="003F2F5E" w:rsidRDefault="003F2F5E" w:rsidP="003F2F5E">
      <w:r w:rsidRPr="00652289">
        <w:rPr>
          <w:b/>
        </w:rPr>
        <w:t xml:space="preserve">Problem </w:t>
      </w:r>
      <w:r>
        <w:rPr>
          <w:b/>
        </w:rPr>
        <w:t>2</w:t>
      </w:r>
      <w:r w:rsidRPr="00652289">
        <w:rPr>
          <w:b/>
        </w:rPr>
        <w:t>.</w:t>
      </w:r>
      <w:r>
        <w:t xml:space="preserve"> Having the following logic table</w:t>
      </w:r>
    </w:p>
    <w:p w14:paraId="06FDA922" w14:textId="77777777" w:rsidR="003F2F5E" w:rsidRDefault="003F2F5E" w:rsidP="003F2F5E">
      <w:pPr>
        <w:jc w:val="center"/>
      </w:pPr>
      <w:r w:rsidRPr="00772556">
        <w:rPr>
          <w:b/>
          <w:position w:val="-126"/>
        </w:rPr>
        <w:object w:dxaOrig="5220" w:dyaOrig="2700" w14:anchorId="7B4D62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5pt;height:102pt" o:ole="">
            <v:imagedata r:id="rId5" o:title=""/>
          </v:shape>
          <o:OLEObject Type="Embed" ProgID="Equation.DSMT4" ShapeID="_x0000_i1025" DrawAspect="Content" ObjectID="_1673091026" r:id="rId6"/>
        </w:object>
      </w:r>
    </w:p>
    <w:p w14:paraId="4C4E1FAB" w14:textId="77777777" w:rsidR="003F2F5E" w:rsidRPr="00772556" w:rsidRDefault="003F2F5E" w:rsidP="003F2F5E">
      <w:r>
        <w:t>Using Keras, c</w:t>
      </w:r>
      <w:r w:rsidRPr="00772556">
        <w:t xml:space="preserve">onstruct an </w:t>
      </w:r>
      <w:r w:rsidRPr="00824025">
        <w:rPr>
          <w:b/>
        </w:rPr>
        <w:t>&amp;</w:t>
      </w:r>
      <w:r w:rsidRPr="00772556">
        <w:t xml:space="preserve"> and </w:t>
      </w:r>
      <w:r w:rsidRPr="00824025">
        <w:rPr>
          <w:b/>
        </w:rPr>
        <w:t>$</w:t>
      </w:r>
      <w:r w:rsidRPr="00772556">
        <w:t xml:space="preserve"> operator gate with a simple perceptron</w:t>
      </w:r>
      <w:r>
        <w:t>. If A=[1.001 0 0.001 1], B=[0 1 0 1] and C=[0  1 1 0]. Compute</w:t>
      </w:r>
      <w:r w:rsidRPr="00772556">
        <w:t xml:space="preserve"> the operation (</w:t>
      </w:r>
      <w:r>
        <w:t>A&amp;B</w:t>
      </w:r>
      <w:r w:rsidRPr="00772556">
        <w:t>)</w:t>
      </w:r>
      <w:r>
        <w:t>$C with the perceptron.</w:t>
      </w:r>
    </w:p>
    <w:p w14:paraId="2C082FD0" w14:textId="5B41736D" w:rsidR="004C4922" w:rsidRDefault="00EB2445" w:rsidP="002F62AA">
      <w:pPr>
        <w:jc w:val="both"/>
      </w:pPr>
      <w:r w:rsidRPr="008131ED">
        <w:rPr>
          <w:b/>
        </w:rPr>
        <w:t xml:space="preserve">Problem </w:t>
      </w:r>
      <w:r w:rsidR="008C562B">
        <w:rPr>
          <w:b/>
        </w:rPr>
        <w:t>3</w:t>
      </w:r>
      <w:r>
        <w:t>.</w:t>
      </w:r>
      <w:r w:rsidR="004C4922">
        <w:t xml:space="preserve"> </w:t>
      </w:r>
      <w:r w:rsidR="004C4922" w:rsidRPr="004C4922">
        <w:t xml:space="preserve">From a clinical trial, we have </w:t>
      </w:r>
      <w:r w:rsidR="004C4922">
        <w:t>12</w:t>
      </w:r>
      <w:r w:rsidR="004C4922" w:rsidRPr="004C4922">
        <w:t xml:space="preserve"> patients with </w:t>
      </w:r>
      <w:r w:rsidR="004C4922">
        <w:t>HIV infection</w:t>
      </w:r>
      <w:r w:rsidR="004C4922" w:rsidRPr="004C4922">
        <w:t>. After treatment, the disease progress</w:t>
      </w:r>
      <w:r w:rsidR="002A01EB">
        <w:t>ed</w:t>
      </w:r>
      <w:r w:rsidR="004C4922" w:rsidRPr="004C4922">
        <w:t xml:space="preserve"> in </w:t>
      </w:r>
      <w:r w:rsidR="004C4922">
        <w:t>6</w:t>
      </w:r>
      <w:r w:rsidR="004C4922" w:rsidRPr="004C4922">
        <w:t xml:space="preserve"> patients (1) and in </w:t>
      </w:r>
      <w:r w:rsidR="004C4922">
        <w:t>6</w:t>
      </w:r>
      <w:r w:rsidR="004C4922" w:rsidRPr="004C4922">
        <w:t xml:space="preserve"> patients the </w:t>
      </w:r>
      <w:r w:rsidR="004C4922">
        <w:t xml:space="preserve">infection did not progress (0). Four measurements are taken in the 12 patients (Age, sugar levels, T cell levels and Cholesterol). Which </w:t>
      </w:r>
      <w:r w:rsidR="002A01EB">
        <w:t xml:space="preserve">measurement </w:t>
      </w:r>
      <w:r w:rsidR="004C4922">
        <w:t>can be use</w:t>
      </w:r>
      <w:r w:rsidR="002F62AA">
        <w:t>d</w:t>
      </w:r>
      <w:r w:rsidR="004C4922">
        <w:t xml:space="preserve"> as a marker to describe progression </w:t>
      </w:r>
      <w:r w:rsidR="002A01EB">
        <w:t>of the disease</w:t>
      </w:r>
      <w:r w:rsidR="004C4922">
        <w:t xml:space="preserve">? Which will be the criteria to predict </w:t>
      </w:r>
      <w:r w:rsidR="002F62AA">
        <w:t xml:space="preserve">the progression? The data can be found in </w:t>
      </w:r>
      <w:r w:rsidR="002F62AA" w:rsidRPr="008131ED">
        <w:t>„</w:t>
      </w:r>
      <w:r w:rsidR="007126C7">
        <w:rPr>
          <w:color w:val="4472C4" w:themeColor="accent1"/>
        </w:rPr>
        <w:t>p</w:t>
      </w:r>
      <w:r w:rsidR="002F62AA" w:rsidRPr="002F62AA">
        <w:rPr>
          <w:color w:val="4472C4" w:themeColor="accent1"/>
        </w:rPr>
        <w:t>roblem</w:t>
      </w:r>
      <w:r w:rsidR="006866B0">
        <w:rPr>
          <w:color w:val="4472C4" w:themeColor="accent1"/>
        </w:rPr>
        <w:t>3</w:t>
      </w:r>
      <w:r w:rsidR="002F62AA" w:rsidRPr="002F62AA">
        <w:rPr>
          <w:color w:val="4472C4" w:themeColor="accent1"/>
        </w:rPr>
        <w:t>.</w:t>
      </w:r>
      <w:r w:rsidR="007126C7">
        <w:rPr>
          <w:color w:val="4472C4" w:themeColor="accent1"/>
        </w:rPr>
        <w:t>csv</w:t>
      </w:r>
      <w:r w:rsidR="002F62AA" w:rsidRPr="008131ED">
        <w:t xml:space="preserve"> </w:t>
      </w:r>
      <w:r w:rsidR="002F62AA">
        <w:t>(</w:t>
      </w:r>
      <w:r w:rsidR="002F62AA" w:rsidRPr="002F62AA">
        <w:t>x_age</w:t>
      </w:r>
      <w:r w:rsidR="002F62AA">
        <w:t xml:space="preserve">, </w:t>
      </w:r>
      <w:r w:rsidR="002F62AA" w:rsidRPr="002F62AA">
        <w:t>x_sugar</w:t>
      </w:r>
      <w:r w:rsidR="002F62AA">
        <w:t xml:space="preserve">, </w:t>
      </w:r>
      <w:r w:rsidR="002F62AA" w:rsidRPr="002F62AA">
        <w:t>x_Tcell</w:t>
      </w:r>
      <w:r w:rsidR="002F62AA">
        <w:t xml:space="preserve">, </w:t>
      </w:r>
      <w:r w:rsidR="002F62AA" w:rsidRPr="002F62AA">
        <w:t>x_cholesterol</w:t>
      </w:r>
      <w:r w:rsidR="00D66B50">
        <w:t>, outcome</w:t>
      </w:r>
      <w:r w:rsidR="002F62AA">
        <w:t xml:space="preserve">). </w:t>
      </w:r>
      <w:r w:rsidR="007126C7">
        <w:t>Arrange the data and briefly explain</w:t>
      </w:r>
      <w:r w:rsidR="002F62AA">
        <w:t xml:space="preserve"> your results.</w:t>
      </w:r>
      <w:r w:rsidR="006866B0">
        <w:t xml:space="preserve"> The variable “y” </w:t>
      </w:r>
      <w:r w:rsidR="007126C7">
        <w:t xml:space="preserve">(target) </w:t>
      </w:r>
      <w:r w:rsidR="006866B0">
        <w:t>is a vector of 0 and 1 to represent the progression.</w:t>
      </w:r>
    </w:p>
    <w:p w14:paraId="129BFE81" w14:textId="5BB62994" w:rsidR="009769C9" w:rsidRDefault="00C041E5" w:rsidP="003F2F5E">
      <w:pPr>
        <w:jc w:val="both"/>
      </w:pPr>
      <w:r w:rsidRPr="008131ED">
        <w:rPr>
          <w:b/>
        </w:rPr>
        <w:t xml:space="preserve">Problem </w:t>
      </w:r>
      <w:r>
        <w:rPr>
          <w:b/>
        </w:rPr>
        <w:t>4</w:t>
      </w:r>
      <w:r>
        <w:t>. Using a multilayer perceptron with Keras produce a cone with the dimension of your election. Remark: In other words, use the equation of a cone, then generate artificial data to generate X, Y and Z. Then you use data of X, Y Z to</w:t>
      </w:r>
      <w:r w:rsidR="00631DD0">
        <w:t xml:space="preserve"> train a Neural Network, and then</w:t>
      </w:r>
      <w:r>
        <w:t xml:space="preserve"> form the shape of a cone but produce by the Neural Network. In your report you should mention the equation of the cone you selected, and the figures generate by the equation and by your neural network.</w:t>
      </w:r>
    </w:p>
    <w:sectPr w:rsidR="009769C9" w:rsidSect="00995661">
      <w:pgSz w:w="11906" w:h="16838"/>
      <w:pgMar w:top="72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270EF5"/>
    <w:multiLevelType w:val="multilevel"/>
    <w:tmpl w:val="2236C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016050B"/>
    <w:multiLevelType w:val="hybridMultilevel"/>
    <w:tmpl w:val="3C9ED854"/>
    <w:lvl w:ilvl="0" w:tplc="C100C730">
      <w:start w:val="1"/>
      <w:numFmt w:val="lowerLetter"/>
      <w:lvlText w:val="%1)"/>
      <w:lvlJc w:val="left"/>
      <w:pPr>
        <w:ind w:left="720" w:hanging="360"/>
      </w:pPr>
      <w:rPr>
        <w:rFonts w:asciiTheme="minorHAnsi" w:eastAsiaTheme="minorHAnsi" w:hAnsiTheme="minorHAnsi" w:cstheme="min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jAxMjI3MTa1NDA1MTdR0lEKTi0uzszPAykwNKoFAK6UNiAtAAAA"/>
  </w:docVars>
  <w:rsids>
    <w:rsidRoot w:val="008131ED"/>
    <w:rsid w:val="001E7A90"/>
    <w:rsid w:val="00217484"/>
    <w:rsid w:val="00252901"/>
    <w:rsid w:val="002A01EB"/>
    <w:rsid w:val="002C1C3C"/>
    <w:rsid w:val="002E031E"/>
    <w:rsid w:val="002F22DC"/>
    <w:rsid w:val="002F62AA"/>
    <w:rsid w:val="0030258A"/>
    <w:rsid w:val="003F2F5E"/>
    <w:rsid w:val="00417A35"/>
    <w:rsid w:val="004272D8"/>
    <w:rsid w:val="004B3CD8"/>
    <w:rsid w:val="004C4922"/>
    <w:rsid w:val="00505F55"/>
    <w:rsid w:val="0054208C"/>
    <w:rsid w:val="0056774A"/>
    <w:rsid w:val="00631DD0"/>
    <w:rsid w:val="00652289"/>
    <w:rsid w:val="006866B0"/>
    <w:rsid w:val="007126C7"/>
    <w:rsid w:val="00772556"/>
    <w:rsid w:val="007830EE"/>
    <w:rsid w:val="007C4F50"/>
    <w:rsid w:val="008131ED"/>
    <w:rsid w:val="00824025"/>
    <w:rsid w:val="008C562B"/>
    <w:rsid w:val="0094465F"/>
    <w:rsid w:val="009558F2"/>
    <w:rsid w:val="009769C9"/>
    <w:rsid w:val="00995661"/>
    <w:rsid w:val="009E4670"/>
    <w:rsid w:val="00A538DE"/>
    <w:rsid w:val="00AA036C"/>
    <w:rsid w:val="00B451FF"/>
    <w:rsid w:val="00B72642"/>
    <w:rsid w:val="00BA18A4"/>
    <w:rsid w:val="00BC452C"/>
    <w:rsid w:val="00BD46D5"/>
    <w:rsid w:val="00C041E5"/>
    <w:rsid w:val="00C86DB3"/>
    <w:rsid w:val="00CF1AB7"/>
    <w:rsid w:val="00D278AB"/>
    <w:rsid w:val="00D66B50"/>
    <w:rsid w:val="00D8004E"/>
    <w:rsid w:val="00DE290B"/>
    <w:rsid w:val="00E26855"/>
    <w:rsid w:val="00EB2445"/>
    <w:rsid w:val="00F66A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A4B15"/>
  <w15:chartTrackingRefBased/>
  <w15:docId w15:val="{D8EFD3CD-E9CE-4FE9-A46A-E7EBE26D9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31ED"/>
    <w:pPr>
      <w:ind w:left="720"/>
      <w:contextualSpacing/>
    </w:pPr>
  </w:style>
  <w:style w:type="character" w:styleId="Hyperlink">
    <w:name w:val="Hyperlink"/>
    <w:basedOn w:val="DefaultParagraphFont"/>
    <w:uiPriority w:val="99"/>
    <w:unhideWhenUsed/>
    <w:rsid w:val="004272D8"/>
    <w:rPr>
      <w:color w:val="0563C1" w:themeColor="hyperlink"/>
      <w:u w:val="single"/>
    </w:rPr>
  </w:style>
  <w:style w:type="character" w:styleId="UnresolvedMention">
    <w:name w:val="Unresolved Mention"/>
    <w:basedOn w:val="DefaultParagraphFont"/>
    <w:uiPriority w:val="99"/>
    <w:semiHidden/>
    <w:unhideWhenUsed/>
    <w:rsid w:val="004272D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3808656">
      <w:bodyDiv w:val="1"/>
      <w:marLeft w:val="0"/>
      <w:marRight w:val="0"/>
      <w:marTop w:val="0"/>
      <w:marBottom w:val="0"/>
      <w:divBdr>
        <w:top w:val="none" w:sz="0" w:space="0" w:color="auto"/>
        <w:left w:val="none" w:sz="0" w:space="0" w:color="auto"/>
        <w:bottom w:val="none" w:sz="0" w:space="0" w:color="auto"/>
        <w:right w:val="none" w:sz="0" w:space="0" w:color="auto"/>
      </w:divBdr>
      <w:divsChild>
        <w:div w:id="1095828595">
          <w:marLeft w:val="0"/>
          <w:marRight w:val="0"/>
          <w:marTop w:val="0"/>
          <w:marBottom w:val="0"/>
          <w:divBdr>
            <w:top w:val="none" w:sz="0" w:space="0" w:color="auto"/>
            <w:left w:val="none" w:sz="0" w:space="0" w:color="auto"/>
            <w:bottom w:val="none" w:sz="0" w:space="0" w:color="auto"/>
            <w:right w:val="none" w:sz="0" w:space="0" w:color="auto"/>
          </w:divBdr>
        </w:div>
        <w:div w:id="766460937">
          <w:marLeft w:val="0"/>
          <w:marRight w:val="0"/>
          <w:marTop w:val="0"/>
          <w:marBottom w:val="0"/>
          <w:divBdr>
            <w:top w:val="none" w:sz="0" w:space="0" w:color="auto"/>
            <w:left w:val="none" w:sz="0" w:space="0" w:color="auto"/>
            <w:bottom w:val="none" w:sz="0" w:space="0" w:color="auto"/>
            <w:right w:val="none" w:sz="0" w:space="0" w:color="auto"/>
          </w:divBdr>
        </w:div>
        <w:div w:id="680087294">
          <w:marLeft w:val="0"/>
          <w:marRight w:val="0"/>
          <w:marTop w:val="0"/>
          <w:marBottom w:val="0"/>
          <w:divBdr>
            <w:top w:val="none" w:sz="0" w:space="0" w:color="auto"/>
            <w:left w:val="none" w:sz="0" w:space="0" w:color="auto"/>
            <w:bottom w:val="none" w:sz="0" w:space="0" w:color="auto"/>
            <w:right w:val="none" w:sz="0" w:space="0" w:color="auto"/>
          </w:divBdr>
        </w:div>
        <w:div w:id="379793156">
          <w:marLeft w:val="0"/>
          <w:marRight w:val="0"/>
          <w:marTop w:val="0"/>
          <w:marBottom w:val="0"/>
          <w:divBdr>
            <w:top w:val="none" w:sz="0" w:space="0" w:color="auto"/>
            <w:left w:val="none" w:sz="0" w:space="0" w:color="auto"/>
            <w:bottom w:val="none" w:sz="0" w:space="0" w:color="auto"/>
            <w:right w:val="none" w:sz="0" w:space="0" w:color="auto"/>
          </w:divBdr>
        </w:div>
        <w:div w:id="1199005197">
          <w:marLeft w:val="0"/>
          <w:marRight w:val="0"/>
          <w:marTop w:val="0"/>
          <w:marBottom w:val="0"/>
          <w:divBdr>
            <w:top w:val="none" w:sz="0" w:space="0" w:color="auto"/>
            <w:left w:val="none" w:sz="0" w:space="0" w:color="auto"/>
            <w:bottom w:val="none" w:sz="0" w:space="0" w:color="auto"/>
            <w:right w:val="none" w:sz="0" w:space="0" w:color="auto"/>
          </w:divBdr>
        </w:div>
        <w:div w:id="1067143216">
          <w:marLeft w:val="0"/>
          <w:marRight w:val="0"/>
          <w:marTop w:val="0"/>
          <w:marBottom w:val="0"/>
          <w:divBdr>
            <w:top w:val="none" w:sz="0" w:space="0" w:color="auto"/>
            <w:left w:val="none" w:sz="0" w:space="0" w:color="auto"/>
            <w:bottom w:val="none" w:sz="0" w:space="0" w:color="auto"/>
            <w:right w:val="none" w:sz="0" w:space="0" w:color="auto"/>
          </w:divBdr>
        </w:div>
        <w:div w:id="1713186639">
          <w:marLeft w:val="0"/>
          <w:marRight w:val="0"/>
          <w:marTop w:val="0"/>
          <w:marBottom w:val="0"/>
          <w:divBdr>
            <w:top w:val="none" w:sz="0" w:space="0" w:color="auto"/>
            <w:left w:val="none" w:sz="0" w:space="0" w:color="auto"/>
            <w:bottom w:val="none" w:sz="0" w:space="0" w:color="auto"/>
            <w:right w:val="none" w:sz="0" w:space="0" w:color="auto"/>
          </w:divBdr>
        </w:div>
        <w:div w:id="201287160">
          <w:marLeft w:val="0"/>
          <w:marRight w:val="0"/>
          <w:marTop w:val="0"/>
          <w:marBottom w:val="0"/>
          <w:divBdr>
            <w:top w:val="none" w:sz="0" w:space="0" w:color="auto"/>
            <w:left w:val="none" w:sz="0" w:space="0" w:color="auto"/>
            <w:bottom w:val="none" w:sz="0" w:space="0" w:color="auto"/>
            <w:right w:val="none" w:sz="0" w:space="0" w:color="auto"/>
          </w:divBdr>
        </w:div>
        <w:div w:id="284628836">
          <w:marLeft w:val="0"/>
          <w:marRight w:val="0"/>
          <w:marTop w:val="0"/>
          <w:marBottom w:val="0"/>
          <w:divBdr>
            <w:top w:val="none" w:sz="0" w:space="0" w:color="auto"/>
            <w:left w:val="none" w:sz="0" w:space="0" w:color="auto"/>
            <w:bottom w:val="none" w:sz="0" w:space="0" w:color="auto"/>
            <w:right w:val="none" w:sz="0" w:space="0" w:color="auto"/>
          </w:divBdr>
        </w:div>
        <w:div w:id="1984505731">
          <w:marLeft w:val="0"/>
          <w:marRight w:val="0"/>
          <w:marTop w:val="0"/>
          <w:marBottom w:val="0"/>
          <w:divBdr>
            <w:top w:val="none" w:sz="0" w:space="0" w:color="auto"/>
            <w:left w:val="none" w:sz="0" w:space="0" w:color="auto"/>
            <w:bottom w:val="none" w:sz="0" w:space="0" w:color="auto"/>
            <w:right w:val="none" w:sz="0" w:space="0" w:color="auto"/>
          </w:divBdr>
        </w:div>
        <w:div w:id="1468939048">
          <w:marLeft w:val="0"/>
          <w:marRight w:val="0"/>
          <w:marTop w:val="0"/>
          <w:marBottom w:val="0"/>
          <w:divBdr>
            <w:top w:val="none" w:sz="0" w:space="0" w:color="auto"/>
            <w:left w:val="none" w:sz="0" w:space="0" w:color="auto"/>
            <w:bottom w:val="none" w:sz="0" w:space="0" w:color="auto"/>
            <w:right w:val="none" w:sz="0" w:space="0" w:color="auto"/>
          </w:divBdr>
        </w:div>
        <w:div w:id="139932896">
          <w:marLeft w:val="0"/>
          <w:marRight w:val="0"/>
          <w:marTop w:val="0"/>
          <w:marBottom w:val="0"/>
          <w:divBdr>
            <w:top w:val="none" w:sz="0" w:space="0" w:color="auto"/>
            <w:left w:val="none" w:sz="0" w:space="0" w:color="auto"/>
            <w:bottom w:val="none" w:sz="0" w:space="0" w:color="auto"/>
            <w:right w:val="none" w:sz="0" w:space="0" w:color="auto"/>
          </w:divBdr>
        </w:div>
        <w:div w:id="317462280">
          <w:marLeft w:val="0"/>
          <w:marRight w:val="0"/>
          <w:marTop w:val="0"/>
          <w:marBottom w:val="0"/>
          <w:divBdr>
            <w:top w:val="none" w:sz="0" w:space="0" w:color="auto"/>
            <w:left w:val="none" w:sz="0" w:space="0" w:color="auto"/>
            <w:bottom w:val="none" w:sz="0" w:space="0" w:color="auto"/>
            <w:right w:val="none" w:sz="0" w:space="0" w:color="auto"/>
          </w:divBdr>
        </w:div>
        <w:div w:id="552619924">
          <w:marLeft w:val="0"/>
          <w:marRight w:val="0"/>
          <w:marTop w:val="0"/>
          <w:marBottom w:val="0"/>
          <w:divBdr>
            <w:top w:val="none" w:sz="0" w:space="0" w:color="auto"/>
            <w:left w:val="none" w:sz="0" w:space="0" w:color="auto"/>
            <w:bottom w:val="none" w:sz="0" w:space="0" w:color="auto"/>
            <w:right w:val="none" w:sz="0" w:space="0" w:color="auto"/>
          </w:divBdr>
        </w:div>
        <w:div w:id="258828694">
          <w:marLeft w:val="0"/>
          <w:marRight w:val="0"/>
          <w:marTop w:val="0"/>
          <w:marBottom w:val="0"/>
          <w:divBdr>
            <w:top w:val="none" w:sz="0" w:space="0" w:color="auto"/>
            <w:left w:val="none" w:sz="0" w:space="0" w:color="auto"/>
            <w:bottom w:val="none" w:sz="0" w:space="0" w:color="auto"/>
            <w:right w:val="none" w:sz="0" w:space="0" w:color="auto"/>
          </w:divBdr>
        </w:div>
        <w:div w:id="1206940956">
          <w:marLeft w:val="0"/>
          <w:marRight w:val="0"/>
          <w:marTop w:val="0"/>
          <w:marBottom w:val="0"/>
          <w:divBdr>
            <w:top w:val="none" w:sz="0" w:space="0" w:color="auto"/>
            <w:left w:val="none" w:sz="0" w:space="0" w:color="auto"/>
            <w:bottom w:val="none" w:sz="0" w:space="0" w:color="auto"/>
            <w:right w:val="none" w:sz="0" w:space="0" w:color="auto"/>
          </w:divBdr>
        </w:div>
        <w:div w:id="15381586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352</Words>
  <Characters>200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teban Abelardo</dc:creator>
  <cp:keywords/>
  <dc:description/>
  <cp:lastModifiedBy>Esteban Abelardo</cp:lastModifiedBy>
  <cp:revision>6</cp:revision>
  <cp:lastPrinted>2018-01-12T15:14:00Z</cp:lastPrinted>
  <dcterms:created xsi:type="dcterms:W3CDTF">2020-05-29T21:28:00Z</dcterms:created>
  <dcterms:modified xsi:type="dcterms:W3CDTF">2021-01-25T20:44:00Z</dcterms:modified>
</cp:coreProperties>
</file>